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692" r:id="rId2"/>
    <p:sldId id="693" r:id="rId3"/>
    <p:sldId id="764" r:id="rId4"/>
    <p:sldId id="694" r:id="rId5"/>
    <p:sldId id="765" r:id="rId6"/>
    <p:sldId id="702" r:id="rId7"/>
    <p:sldId id="734" r:id="rId8"/>
    <p:sldId id="706" r:id="rId9"/>
    <p:sldId id="707" r:id="rId10"/>
    <p:sldId id="708" r:id="rId11"/>
    <p:sldId id="739" r:id="rId12"/>
    <p:sldId id="736" r:id="rId13"/>
    <p:sldId id="786" r:id="rId14"/>
    <p:sldId id="738" r:id="rId15"/>
  </p:sldIdLst>
  <p:sldSz cx="9144000" cy="6858000" type="screen4x3"/>
  <p:notesSz cx="7315200" cy="9601200"/>
  <p:custDataLst>
    <p:tags r:id="rId1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04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2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4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March</a:t>
            </a:r>
            <a:r>
              <a:rPr lang="en-US" sz="1200" baseline="0" dirty="0" smtClean="0">
                <a:latin typeface="Comic Sans MS" pitchFamily="66" charset="0"/>
              </a:rPr>
              <a:t> 21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831ACAC5-1659-4052-9034-479785513D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7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F12B3927-AFCA-411B-8D8F-6D769C9711B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A425DB4-F99B-4E5E-837F-A44D5F82AB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7W.</a:t>
            </a:r>
            <a:fld id="{2874E848-A3CA-4509-A8E9-981481E184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53D395A9-E7C7-4B11-83F8-7DDACDCBDC3E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9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ACC363C6-8D9D-421F-8655-B729B7FC22A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E52A4584-A2D5-43DA-9AC5-529CD51A4E4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D701E121-6727-41EF-AC65-3B0FD0B8E2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7W.</a:t>
            </a:r>
            <a:fld id="{2B7191F5-D72E-4363-9C6F-D02F3D2E27B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17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20</TotalTime>
  <Words>393</Words>
  <Application>Microsoft Macintosh PowerPoint</Application>
  <PresentationFormat>On-screen Show (4:3)</PresentationFormat>
  <Paragraphs>106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Types of Graphs</vt:lpstr>
      <vt:lpstr>A simple graph:</vt:lpstr>
      <vt:lpstr>A Simple Graph</vt:lpstr>
      <vt:lpstr>A simple graph G: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Partner Graph</vt:lpstr>
      <vt:lpstr>Counting pairs of partners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40</cp:revision>
  <cp:lastPrinted>2011-03-16T04:48:43Z</cp:lastPrinted>
  <dcterms:created xsi:type="dcterms:W3CDTF">2011-03-16T04:45:34Z</dcterms:created>
  <dcterms:modified xsi:type="dcterms:W3CDTF">2012-03-20T19:12:30Z</dcterms:modified>
</cp:coreProperties>
</file>